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7" r:id="rId3"/>
    <p:sldId id="259" r:id="rId4"/>
    <p:sldId id="261" r:id="rId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7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7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/1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MATLAB EXERCI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.	Graph the function f(x) = sin((π/2)x) + sin((2/5)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π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 over the interval [0,40].</a:t>
            </a:r>
          </a:p>
          <a:p>
            <a:pPr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 (a)	This function is periodic. How many periods are graphed  	in [0,40]?</a:t>
            </a:r>
          </a:p>
          <a:p>
            <a:pPr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 (b)	Estimate from your graph the value of f(10) to at least 1 	decimal point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MATLAB EXERCI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4983163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.	Plot the function f(x) = x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−20x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+10x−1 over the interval [-10, 10].</a:t>
            </a:r>
          </a:p>
          <a:p>
            <a:pPr algn="just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3.	Graph the function f(x) = cos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x)−sin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x) over the interval [−2π, 2π]. Use 100 points in the domain.</a:t>
            </a:r>
          </a:p>
          <a:p>
            <a:pPr marL="457200" indent="-457200" algn="just">
              <a:buAutoNum type="arabicPeriod" startAt="5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4.	Plot the polynomial 2x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−x. The value of x should start at -1, ends at 1and has exactly 100 elements.</a:t>
            </a:r>
          </a:p>
          <a:p>
            <a:pPr marL="457200" indent="-457200" algn="just">
              <a:buAutoNum type="arabicPeriod" startAt="5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>
              <a:buAutoNum type="arabicPeriod" startAt="5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Plot the polynomial 4x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−3x.  </a:t>
            </a:r>
          </a:p>
          <a:p>
            <a:pPr marL="457200" indent="-457200" algn="just">
              <a:buAutoNum type="arabicPeriod" startAt="5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>
              <a:buAutoNum type="arabicPeriod" startAt="5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MATLAB EXERCI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10200"/>
          </a:xfrm>
        </p:spPr>
        <p:txBody>
          <a:bodyPr/>
          <a:lstStyle/>
          <a:p>
            <a:pPr marL="457200" indent="-457200" algn="just">
              <a:buAutoNum type="arabicPeriod" startAt="6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olve the questions (4) and (5) using the appropriate built-in function</a:t>
            </a:r>
            <a:r>
              <a:rPr lang="en-US" dirty="0" smtClean="0"/>
              <a:t>. </a:t>
            </a:r>
          </a:p>
          <a:p>
            <a:pPr marL="514350" indent="-514350" algn="just">
              <a:buNone/>
            </a:pPr>
            <a:endParaRPr lang="en-US" dirty="0" smtClean="0"/>
          </a:p>
          <a:p>
            <a:pPr marL="514350" indent="-514350" algn="just">
              <a:buAutoNum type="arabicPeriod" startAt="7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alculate the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roots of the polynomials given in (4) and (5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just">
              <a:buAutoNum type="arabicPeriod" startAt="7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just">
              <a:buAutoNum type="arabicPeriod" startAt="7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graphs for questions (4), (5),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nd (6)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hould appear in different windows.</a:t>
            </a:r>
          </a:p>
          <a:p>
            <a:pPr marL="514350" indent="-514350" algn="just">
              <a:buAutoNum type="arabicPeriod" startAt="7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just">
              <a:buFont typeface="Arial" pitchFamily="34" charset="0"/>
              <a:buAutoNum type="arabicPeriod" startAt="7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graphs for questions (4), (5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and(6)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hould appear in same window.</a:t>
            </a:r>
          </a:p>
          <a:p>
            <a:pPr marL="514350" indent="-514350" algn="just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just">
              <a:buAutoNum type="arabicPeriod" startAt="7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just">
              <a:buAutoNum type="arabicPeriod" startAt="7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just">
              <a:buAutoNum type="arabicPeriod" startAt="8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MATLAB EXERCISES</a:t>
            </a:r>
            <a:endParaRPr lang="en-US" sz="4000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0. Plot the real part, imaginary part, and amplitude of the following function in the same figure. U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label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ylabel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legend, grid, and different color and line styles for different curves. Use a font size of 14.</a:t>
            </a:r>
          </a:p>
          <a:p>
            <a:pPr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1. Rescale the above curve for x between 0 and 5, and y between       -2 and 2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667000" y="3314700"/>
          <a:ext cx="3429000" cy="495300"/>
        </p:xfrm>
        <a:graphic>
          <a:graphicData uri="http://schemas.openxmlformats.org/presentationml/2006/ole">
            <p:oleObj spid="_x0000_s2050" name="Equation" r:id="rId3" imgW="158724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</TotalTime>
  <Words>149</Words>
  <Application>Microsoft Office PowerPoint</Application>
  <PresentationFormat>On-screen Show (4:3)</PresentationFormat>
  <Paragraphs>33</Paragraphs>
  <Slides>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6" baseType="lpstr">
      <vt:lpstr>Office Theme</vt:lpstr>
      <vt:lpstr>Equation</vt:lpstr>
      <vt:lpstr>MATLAB EXERCISES</vt:lpstr>
      <vt:lpstr>MATLAB EXERCISES</vt:lpstr>
      <vt:lpstr>MATLAB EXERCISES</vt:lpstr>
      <vt:lpstr>MATLAB EXERCISE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rinivasulu</dc:creator>
  <cp:lastModifiedBy>Srinivasulu</cp:lastModifiedBy>
  <cp:revision>7</cp:revision>
  <dcterms:created xsi:type="dcterms:W3CDTF">2006-08-16T00:00:00Z</dcterms:created>
  <dcterms:modified xsi:type="dcterms:W3CDTF">2018-01-17T08:08:37Z</dcterms:modified>
</cp:coreProperties>
</file>